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0DB6" w:rsidRDefault="00710DB6" w:rsidP="00710DB6">
      <w:r>
        <w:rPr>
          <w:b/>
        </w:rPr>
        <w:t>Expert ID/Name: Nstructive</w:t>
      </w:r>
    </w:p>
    <w:p w:rsidR="00710DB6" w:rsidRDefault="00710DB6" w:rsidP="00710DB6">
      <w:r>
        <w:rPr>
          <w:b/>
        </w:rPr>
        <w:t>Date:  05-Nov-2020</w:t>
      </w:r>
    </w:p>
    <w:p w:rsidR="00710DB6" w:rsidRDefault="00710DB6" w:rsidP="00710DB6">
      <w:pPr>
        <w:rPr>
          <w:b/>
        </w:rPr>
      </w:pPr>
      <w:r>
        <w:rPr>
          <w:b/>
          <w:noProof/>
        </w:rPr>
        <w:drawing>
          <wp:inline distT="0" distB="0" distL="0" distR="0">
            <wp:extent cx="3095625" cy="590550"/>
            <wp:effectExtent l="19050" t="0" r="9525" b="0"/>
            <wp:docPr id="27" name="Picture 27" descr="C:\Users\chari\Desktop\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chari\Desktop\19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0DB6" w:rsidRDefault="00710DB6" w:rsidP="00710DB6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10DB6" w:rsidTr="005B6DAF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10DB6" w:rsidRDefault="00710DB6" w:rsidP="005B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710DB6" w:rsidTr="005B6DA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A3B0A" w:rsidRDefault="008A3B0A" w:rsidP="008A3B0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</w:pPr>
            <w:r>
              <w:t>Tips:</w:t>
            </w:r>
          </w:p>
          <w:p w:rsidR="00710DB6" w:rsidRDefault="008A3B0A" w:rsidP="008A3B0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</w:pPr>
            <w:r w:rsidRPr="00FC46B2">
              <w:rPr>
                <w:position w:val="-6"/>
              </w:rPr>
              <w:object w:dxaOrig="2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style="width:11.25pt;height:14.25pt" o:ole="">
                  <v:imagedata r:id="rId8" o:title=""/>
                </v:shape>
                <o:OLEObject Type="Embed" ProgID="Equation.DSMT4" ShapeID="_x0000_i1036" DrawAspect="Content" ObjectID="_1669477914" r:id="rId9"/>
              </w:object>
            </w:r>
            <w:r w:rsidR="00710DB6" w:rsidRPr="00281C79">
              <w:t>Differentiate with respect to “x” on both sides</w:t>
            </w:r>
            <w:r w:rsidR="00710DB6">
              <w:t>.</w:t>
            </w:r>
          </w:p>
          <w:p w:rsidR="00710DB6" w:rsidRPr="00281C79" w:rsidRDefault="00710DB6" w:rsidP="008A3B0A">
            <w:pPr>
              <w:widowControl w:val="0"/>
            </w:pPr>
            <w:r>
              <w:rPr>
                <w:rFonts w:asciiTheme="majorBidi" w:hAnsiTheme="majorBidi" w:cstheme="majorBidi"/>
                <w:sz w:val="24"/>
                <w:szCs w:val="24"/>
              </w:rPr>
              <w:t>.     2</w:t>
            </w:r>
            <w:r w:rsidR="002A6BC0">
              <w:rPr>
                <w:rFonts w:asciiTheme="majorBidi" w:hAnsiTheme="majorBidi" w:cstheme="majorBidi"/>
                <w:sz w:val="24"/>
                <w:szCs w:val="24"/>
              </w:rPr>
              <w:t xml:space="preserve"> In an equation, if there are</w:t>
            </w:r>
            <w:r w:rsidR="008A3B0A">
              <w:rPr>
                <w:rFonts w:asciiTheme="majorBidi" w:hAnsiTheme="majorBidi" w:cstheme="majorBidi"/>
                <w:sz w:val="24"/>
                <w:szCs w:val="24"/>
              </w:rPr>
              <w:t xml:space="preserve"> n-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number of arbitrary constants then we need to d</w:t>
            </w:r>
            <w:r w:rsidR="008A3B0A">
              <w:rPr>
                <w:rFonts w:asciiTheme="majorBidi" w:hAnsiTheme="majorBidi" w:cstheme="majorBidi"/>
                <w:sz w:val="24"/>
                <w:szCs w:val="24"/>
              </w:rPr>
              <w:t>o the     differentiation in n-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number of times.</w:t>
            </w:r>
          </w:p>
        </w:tc>
      </w:tr>
    </w:tbl>
    <w:p w:rsidR="00710DB6" w:rsidRDefault="00710DB6" w:rsidP="00710DB6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10DB6" w:rsidTr="005B6DA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10DB6" w:rsidRDefault="00710DB6" w:rsidP="005B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710DB6" w:rsidTr="005B6DA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10DB6" w:rsidRDefault="00710DB6" w:rsidP="005B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Given: </w:t>
            </w:r>
            <w:r w:rsidRPr="005B6DAF">
              <w:rPr>
                <w:position w:val="-10"/>
              </w:rPr>
              <w:object w:dxaOrig="1620" w:dyaOrig="360">
                <v:shape id="_x0000_i1025" type="#_x0000_t75" style="width:81pt;height:18pt" o:ole="">
                  <v:imagedata r:id="rId10" o:title=""/>
                </v:shape>
                <o:OLEObject Type="Embed" ProgID="Equation.DSMT4" ShapeID="_x0000_i1025" DrawAspect="Content" ObjectID="_1669477915" r:id="rId11"/>
              </w:object>
            </w:r>
          </w:p>
          <w:p w:rsidR="00710DB6" w:rsidRDefault="00710DB6" w:rsidP="005B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32"/>
              </w:rPr>
            </w:pPr>
            <w:r>
              <w:rPr>
                <w:sz w:val="20"/>
                <w:szCs w:val="20"/>
                <w:highlight w:val="white"/>
              </w:rPr>
              <w:t xml:space="preserve">To </w:t>
            </w:r>
            <w:r w:rsidR="00292140">
              <w:rPr>
                <w:sz w:val="20"/>
                <w:szCs w:val="20"/>
                <w:highlight w:val="white"/>
              </w:rPr>
              <w:t>verify</w:t>
            </w:r>
            <w:r>
              <w:rPr>
                <w:sz w:val="20"/>
                <w:szCs w:val="20"/>
                <w:highlight w:val="white"/>
              </w:rPr>
              <w:t xml:space="preserve">:  The function </w:t>
            </w:r>
            <w:r w:rsidRPr="005B6DAF">
              <w:rPr>
                <w:position w:val="-10"/>
              </w:rPr>
              <w:object w:dxaOrig="1620" w:dyaOrig="360">
                <v:shape id="_x0000_i1026" type="#_x0000_t75" style="width:81pt;height:18pt" o:ole="">
                  <v:imagedata r:id="rId10" o:title=""/>
                </v:shape>
                <o:OLEObject Type="Embed" ProgID="Equation.DSMT4" ShapeID="_x0000_i1026" DrawAspect="Content" ObjectID="_1669477916" r:id="rId12"/>
              </w:object>
            </w:r>
            <w:r>
              <w:t xml:space="preserve"> is a solution of differential equation </w:t>
            </w:r>
            <w:r w:rsidRPr="005B6DAF">
              <w:rPr>
                <w:position w:val="-32"/>
              </w:rPr>
              <w:object w:dxaOrig="1280" w:dyaOrig="760">
                <v:shape id="_x0000_i1027" type="#_x0000_t75" style="width:63.75pt;height:38.25pt" o:ole="">
                  <v:imagedata r:id="rId13" o:title=""/>
                </v:shape>
                <o:OLEObject Type="Embed" ProgID="Equation.DSMT4" ShapeID="_x0000_i1027" DrawAspect="Content" ObjectID="_1669477917" r:id="rId14"/>
              </w:object>
            </w:r>
          </w:p>
          <w:p w:rsidR="008A3B0A" w:rsidRDefault="008A3B0A" w:rsidP="005B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Explanation:</w:t>
            </w:r>
          </w:p>
          <w:p w:rsidR="00710DB6" w:rsidRDefault="00710DB6" w:rsidP="005B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710DB6" w:rsidTr="005B6DAF">
              <w:trPr>
                <w:trHeight w:val="524"/>
              </w:trPr>
              <w:tc>
                <w:tcPr>
                  <w:tcW w:w="1304" w:type="dxa"/>
                </w:tcPr>
                <w:p w:rsidR="00710DB6" w:rsidRDefault="00710DB6" w:rsidP="005B6DA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710DB6" w:rsidRDefault="00710DB6" w:rsidP="00710DB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 Take </w:t>
                  </w:r>
                  <w:r w:rsidRPr="005B6DAF">
                    <w:rPr>
                      <w:position w:val="-10"/>
                    </w:rPr>
                    <w:object w:dxaOrig="1620" w:dyaOrig="360">
                      <v:shape id="_x0000_i1028" type="#_x0000_t75" style="width:81pt;height:18pt" o:ole="">
                        <v:imagedata r:id="rId10" o:title=""/>
                      </v:shape>
                      <o:OLEObject Type="Embed" ProgID="Equation.DSMT4" ShapeID="_x0000_i1028" DrawAspect="Content" ObjectID="_1669477918" r:id="rId15"/>
                    </w:object>
                  </w:r>
                  <w:r>
                    <w:t>and do differentiate with respect to “x” on both sides.</w:t>
                  </w:r>
                </w:p>
              </w:tc>
            </w:tr>
            <w:tr w:rsidR="00710DB6" w:rsidTr="005B6DAF">
              <w:trPr>
                <w:trHeight w:val="994"/>
              </w:trPr>
              <w:tc>
                <w:tcPr>
                  <w:tcW w:w="1304" w:type="dxa"/>
                </w:tcPr>
                <w:p w:rsidR="00710DB6" w:rsidRDefault="00710DB6" w:rsidP="005B6DA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710DB6" w:rsidRDefault="00710DB6" w:rsidP="005B6DA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5B6DAF">
                    <w:rPr>
                      <w:position w:val="-60"/>
                    </w:rPr>
                    <w:object w:dxaOrig="2799" w:dyaOrig="1320">
                      <v:shape id="_x0000_i1029" type="#_x0000_t75" style="width:140.25pt;height:66pt" o:ole="">
                        <v:imagedata r:id="rId16" o:title=""/>
                      </v:shape>
                      <o:OLEObject Type="Embed" ProgID="Equation.DSMT4" ShapeID="_x0000_i1029" DrawAspect="Content" ObjectID="_1669477919" r:id="rId17"/>
                    </w:object>
                  </w:r>
                </w:p>
              </w:tc>
            </w:tr>
          </w:tbl>
          <w:p w:rsidR="00710DB6" w:rsidRDefault="00710DB6" w:rsidP="005B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710DB6" w:rsidTr="005B6DAF">
              <w:trPr>
                <w:trHeight w:val="524"/>
              </w:trPr>
              <w:tc>
                <w:tcPr>
                  <w:tcW w:w="1304" w:type="dxa"/>
                </w:tcPr>
                <w:p w:rsidR="00710DB6" w:rsidRDefault="00710DB6" w:rsidP="005B6DA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Instruction</w:t>
                  </w:r>
                </w:p>
              </w:tc>
              <w:tc>
                <w:tcPr>
                  <w:tcW w:w="7836" w:type="dxa"/>
                </w:tcPr>
                <w:p w:rsidR="00710DB6" w:rsidRDefault="00710DB6" w:rsidP="00710DB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Differentiate </w:t>
                  </w:r>
                  <w:r w:rsidRPr="005B6DAF">
                    <w:rPr>
                      <w:position w:val="-24"/>
                    </w:rPr>
                    <w:object w:dxaOrig="1400" w:dyaOrig="620">
                      <v:shape id="_x0000_i1030" type="#_x0000_t75" style="width:69.75pt;height:30.75pt" o:ole="">
                        <v:imagedata r:id="rId18" o:title=""/>
                      </v:shape>
                      <o:OLEObject Type="Embed" ProgID="Equation.DSMT4" ShapeID="_x0000_i1030" DrawAspect="Content" ObjectID="_1669477920" r:id="rId19"/>
                    </w:object>
                  </w:r>
                  <w:r>
                    <w:t xml:space="preserve"> with respect to “x”</w:t>
                  </w:r>
                  <w:r w:rsidR="002A6BC0">
                    <w:t>.</w:t>
                  </w:r>
                </w:p>
              </w:tc>
            </w:tr>
            <w:tr w:rsidR="00710DB6" w:rsidTr="005B6DAF">
              <w:trPr>
                <w:trHeight w:val="994"/>
              </w:trPr>
              <w:tc>
                <w:tcPr>
                  <w:tcW w:w="1304" w:type="dxa"/>
                </w:tcPr>
                <w:p w:rsidR="00710DB6" w:rsidRDefault="00710DB6" w:rsidP="005B6DA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292140" w:rsidRDefault="00292140" w:rsidP="005B6DAF">
                  <w:pPr>
                    <w:widowControl w:val="0"/>
                  </w:pPr>
                  <w:r>
                    <w:t xml:space="preserve">          </w:t>
                  </w:r>
                  <w:r w:rsidRPr="005B6DAF">
                    <w:rPr>
                      <w:position w:val="-24"/>
                    </w:rPr>
                    <w:object w:dxaOrig="1719" w:dyaOrig="900">
                      <v:shape id="_x0000_i1031" type="#_x0000_t75" style="width:86.25pt;height:45pt" o:ole="">
                        <v:imagedata r:id="rId20" o:title=""/>
                      </v:shape>
                      <o:OLEObject Type="Embed" ProgID="Equation.DSMT4" ShapeID="_x0000_i1031" DrawAspect="Content" ObjectID="_1669477921" r:id="rId21"/>
                    </w:object>
                  </w:r>
                </w:p>
                <w:p w:rsidR="002A6BC0" w:rsidRDefault="00292140" w:rsidP="002A6BC0">
                  <w:pPr>
                    <w:widowControl w:val="0"/>
                    <w:rPr>
                      <w:position w:val="-24"/>
                    </w:rPr>
                  </w:pPr>
                  <w:r>
                    <w:t xml:space="preserve">             </w:t>
                  </w:r>
                  <w:r w:rsidRPr="005B6DAF">
                    <w:rPr>
                      <w:position w:val="-24"/>
                    </w:rPr>
                    <w:object w:dxaOrig="999" w:dyaOrig="660">
                      <v:shape id="_x0000_i1032" type="#_x0000_t75" style="width:50.25pt;height:33pt" o:ole="">
                        <v:imagedata r:id="rId22" o:title=""/>
                      </v:shape>
                      <o:OLEObject Type="Embed" ProgID="Equation.DSMT4" ShapeID="_x0000_i1032" DrawAspect="Content" ObjectID="_1669477922" r:id="rId23"/>
                    </w:object>
                  </w:r>
                </w:p>
                <w:p w:rsidR="00292140" w:rsidRDefault="00292140" w:rsidP="002A6BC0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5B6DAF">
                    <w:rPr>
                      <w:position w:val="-24"/>
                    </w:rPr>
                    <w:object w:dxaOrig="1460" w:dyaOrig="660">
                      <v:shape id="_x0000_i1033" type="#_x0000_t75" style="width:72.75pt;height:33pt" o:ole="">
                        <v:imagedata r:id="rId24" o:title=""/>
                      </v:shape>
                      <o:OLEObject Type="Embed" ProgID="Equation.DSMT4" ShapeID="_x0000_i1033" DrawAspect="Content" ObjectID="_1669477923" r:id="rId25"/>
                    </w:object>
                  </w:r>
                </w:p>
              </w:tc>
            </w:tr>
          </w:tbl>
          <w:p w:rsidR="00710DB6" w:rsidRDefault="00710DB6" w:rsidP="005B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  <w:tr w:rsidR="00710DB6" w:rsidTr="005B6DA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10DB6" w:rsidRDefault="00710DB6" w:rsidP="005B6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lastRenderedPageBreak/>
              <w:t xml:space="preserve"> Conclusion</w:t>
            </w:r>
            <w:r w:rsidR="00292140">
              <w:rPr>
                <w:sz w:val="20"/>
                <w:szCs w:val="20"/>
                <w:highlight w:val="white"/>
              </w:rPr>
              <w:t xml:space="preserve">: The function </w:t>
            </w:r>
            <w:r w:rsidR="00292140" w:rsidRPr="005B6DAF">
              <w:rPr>
                <w:position w:val="-10"/>
              </w:rPr>
              <w:object w:dxaOrig="1620" w:dyaOrig="360">
                <v:shape id="_x0000_i1034" type="#_x0000_t75" style="width:81pt;height:18pt" o:ole="">
                  <v:imagedata r:id="rId10" o:title=""/>
                </v:shape>
                <o:OLEObject Type="Embed" ProgID="Equation.DSMT4" ShapeID="_x0000_i1034" DrawAspect="Content" ObjectID="_1669477924" r:id="rId26"/>
              </w:object>
            </w:r>
            <w:r w:rsidR="00292140">
              <w:t xml:space="preserve"> is a  a solution of differential equation </w:t>
            </w:r>
            <w:r w:rsidR="00292140" w:rsidRPr="005B6DAF">
              <w:rPr>
                <w:position w:val="-32"/>
              </w:rPr>
              <w:object w:dxaOrig="1280" w:dyaOrig="760">
                <v:shape id="_x0000_i1035" type="#_x0000_t75" style="width:63.75pt;height:38.25pt" o:ole="">
                  <v:imagedata r:id="rId13" o:title=""/>
                </v:shape>
                <o:OLEObject Type="Embed" ProgID="Equation.DSMT4" ShapeID="_x0000_i1035" DrawAspect="Content" ObjectID="_1669477925" r:id="rId27"/>
              </w:object>
            </w:r>
          </w:p>
        </w:tc>
      </w:tr>
      <w:tr w:rsidR="00710DB6" w:rsidTr="005B6DA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10DB6" w:rsidRDefault="00710DB6" w:rsidP="002A6B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Hence, </w:t>
            </w:r>
            <w:r w:rsidR="002A6BC0">
              <w:rPr>
                <w:sz w:val="20"/>
                <w:szCs w:val="20"/>
                <w:highlight w:val="white"/>
              </w:rPr>
              <w:t xml:space="preserve"> V</w:t>
            </w:r>
            <w:r>
              <w:rPr>
                <w:sz w:val="20"/>
                <w:szCs w:val="20"/>
                <w:highlight w:val="white"/>
              </w:rPr>
              <w:t>erified.</w:t>
            </w:r>
          </w:p>
        </w:tc>
      </w:tr>
    </w:tbl>
    <w:p w:rsidR="00710DB6" w:rsidRDefault="00710DB6" w:rsidP="00710DB6">
      <w:pPr>
        <w:rPr>
          <w:sz w:val="20"/>
          <w:szCs w:val="20"/>
          <w:highlight w:val="white"/>
        </w:rPr>
      </w:pPr>
    </w:p>
    <w:p w:rsidR="00710DB6" w:rsidRDefault="00710DB6" w:rsidP="00710DB6">
      <w:pPr>
        <w:rPr>
          <w:sz w:val="20"/>
          <w:szCs w:val="20"/>
          <w:highlight w:val="white"/>
        </w:rPr>
      </w:pPr>
    </w:p>
    <w:p w:rsidR="00710DB6" w:rsidRDefault="00710DB6" w:rsidP="00710DB6"/>
    <w:p w:rsidR="00A0363B" w:rsidRDefault="00A0363B"/>
    <w:sectPr w:rsidR="00A0363B" w:rsidSect="00B831C8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36FCE" w:rsidRDefault="00936FCE" w:rsidP="002303FC">
      <w:pPr>
        <w:spacing w:after="0" w:line="240" w:lineRule="auto"/>
      </w:pPr>
      <w:r>
        <w:separator/>
      </w:r>
    </w:p>
  </w:endnote>
  <w:endnote w:type="continuationSeparator" w:id="1">
    <w:p w:rsidR="00936FCE" w:rsidRDefault="00936FCE" w:rsidP="002303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936FC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936FC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936FC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36FCE" w:rsidRDefault="00936FCE" w:rsidP="002303FC">
      <w:pPr>
        <w:spacing w:after="0" w:line="240" w:lineRule="auto"/>
      </w:pPr>
      <w:r>
        <w:separator/>
      </w:r>
    </w:p>
  </w:footnote>
  <w:footnote w:type="continuationSeparator" w:id="1">
    <w:p w:rsidR="00936FCE" w:rsidRDefault="00936FCE" w:rsidP="002303F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936FC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936FC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936FC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9123B0"/>
    <w:multiLevelType w:val="hybridMultilevel"/>
    <w:tmpl w:val="411637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710DB6"/>
    <w:rsid w:val="002303FC"/>
    <w:rsid w:val="00292140"/>
    <w:rsid w:val="002A6BC0"/>
    <w:rsid w:val="00356034"/>
    <w:rsid w:val="004A6DE9"/>
    <w:rsid w:val="00710DB6"/>
    <w:rsid w:val="00826597"/>
    <w:rsid w:val="008A3B0A"/>
    <w:rsid w:val="00936FCE"/>
    <w:rsid w:val="00A0363B"/>
    <w:rsid w:val="00C513AE"/>
    <w:rsid w:val="00D83B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03F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10DB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10D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0DB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157</Words>
  <Characters>89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05T12:51:00Z</dcterms:created>
  <dcterms:modified xsi:type="dcterms:W3CDTF">2020-12-14T13:32:00Z</dcterms:modified>
</cp:coreProperties>
</file>